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5"/>
  </p:notesMasterIdLst>
  <p:handoutMasterIdLst>
    <p:handoutMasterId r:id="rId16"/>
  </p:handoutMasterIdLst>
  <p:sldIdLst>
    <p:sldId id="256" r:id="rId3"/>
    <p:sldId id="267" r:id="rId4"/>
    <p:sldId id="258" r:id="rId5"/>
    <p:sldId id="259" r:id="rId6"/>
    <p:sldId id="261" r:id="rId7"/>
    <p:sldId id="268" r:id="rId8"/>
    <p:sldId id="269" r:id="rId9"/>
    <p:sldId id="270" r:id="rId10"/>
    <p:sldId id="271" r:id="rId11"/>
    <p:sldId id="272" r:id="rId12"/>
    <p:sldId id="265" r:id="rId13"/>
    <p:sldId id="264" r:id="rId14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4638" autoAdjust="0"/>
  </p:normalViewPr>
  <p:slideViewPr>
    <p:cSldViewPr>
      <p:cViewPr varScale="1">
        <p:scale>
          <a:sx n="65" d="100"/>
          <a:sy n="65" d="100"/>
        </p:scale>
        <p:origin x="14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04/11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04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04/11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04/11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04/11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04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04/11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04/11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pn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5.png"/><Relationship Id="rId7" Type="http://schemas.openxmlformats.org/officeDocument/2006/relationships/image" Target="http://www.delinea.com.br/wp-content/uploads/2012/03/ufrrj-logo-150x150.pn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0.png"/><Relationship Id="rId4" Type="http://schemas.openxmlformats.org/officeDocument/2006/relationships/image" Target="../media/image26.jpeg"/><Relationship Id="rId9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image" Target="../media/image20.jpeg"/><Relationship Id="rId7" Type="http://schemas.openxmlformats.org/officeDocument/2006/relationships/image" Target="../media/image8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21.png"/><Relationship Id="rId4" Type="http://schemas.openxmlformats.org/officeDocument/2006/relationships/image" Target="../media/image4.png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266414"/>
            <a:ext cx="83058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/>
              <a:t>Design </a:t>
            </a:r>
            <a:r>
              <a:rPr lang="pt-BR" sz="2400" b="1" dirty="0" err="1"/>
              <a:t>and</a:t>
            </a:r>
            <a:r>
              <a:rPr lang="pt-BR" sz="2400" b="1" dirty="0"/>
              <a:t> </a:t>
            </a:r>
            <a:r>
              <a:rPr lang="pt-BR" sz="2400" b="1" dirty="0" err="1"/>
              <a:t>synthesis</a:t>
            </a:r>
            <a:r>
              <a:rPr lang="pt-BR" sz="2400" b="1" dirty="0"/>
              <a:t> </a:t>
            </a:r>
            <a:r>
              <a:rPr lang="pt-BR" sz="2400" b="1" dirty="0" err="1"/>
              <a:t>of</a:t>
            </a:r>
            <a:r>
              <a:rPr lang="pt-BR" sz="2400" b="1" dirty="0"/>
              <a:t> novel </a:t>
            </a:r>
            <a:r>
              <a:rPr lang="pt-BR" sz="2400" b="1" i="1" dirty="0"/>
              <a:t>alfa</a:t>
            </a:r>
            <a:r>
              <a:rPr lang="pt-BR" sz="2400" b="1" dirty="0"/>
              <a:t>-</a:t>
            </a:r>
            <a:r>
              <a:rPr lang="pt-BR" sz="2400" b="1" dirty="0" err="1"/>
              <a:t>mangostin</a:t>
            </a:r>
            <a:r>
              <a:rPr lang="pt-BR" sz="2400" b="1" dirty="0"/>
              <a:t>-</a:t>
            </a:r>
            <a:r>
              <a:rPr lang="pt-BR" sz="2400" b="1" dirty="0" err="1"/>
              <a:t>nitroimidazole</a:t>
            </a:r>
            <a:r>
              <a:rPr lang="pt-BR" sz="2400" b="1" dirty="0"/>
              <a:t> </a:t>
            </a:r>
            <a:r>
              <a:rPr lang="pt-BR" sz="2400" b="1" dirty="0" err="1"/>
              <a:t>hybrids</a:t>
            </a:r>
            <a:r>
              <a:rPr lang="pt-BR" sz="2400" b="1" dirty="0"/>
              <a:t> </a:t>
            </a:r>
            <a:r>
              <a:rPr lang="pt-BR" sz="2400" b="1" dirty="0" err="1"/>
              <a:t>with</a:t>
            </a:r>
            <a:r>
              <a:rPr lang="pt-BR" sz="2400" b="1" dirty="0"/>
              <a:t> </a:t>
            </a:r>
            <a:r>
              <a:rPr lang="pt-BR" sz="2400" b="1" dirty="0" err="1"/>
              <a:t>toxic</a:t>
            </a:r>
            <a:r>
              <a:rPr lang="pt-BR" sz="2400" b="1" dirty="0"/>
              <a:t> </a:t>
            </a:r>
            <a:r>
              <a:rPr lang="pt-BR" sz="2400" b="1" dirty="0" err="1"/>
              <a:t>effects</a:t>
            </a:r>
            <a:r>
              <a:rPr lang="pt-BR" sz="2400" b="1" dirty="0"/>
              <a:t> </a:t>
            </a:r>
            <a:r>
              <a:rPr lang="pt-BR" sz="2400" b="1" dirty="0" err="1"/>
              <a:t>on</a:t>
            </a:r>
            <a:r>
              <a:rPr lang="pt-BR" sz="2400" b="1" dirty="0"/>
              <a:t> </a:t>
            </a:r>
            <a:r>
              <a:rPr lang="pt-BR" sz="2400" b="1" dirty="0" err="1"/>
              <a:t>amastigotes</a:t>
            </a:r>
            <a:r>
              <a:rPr lang="pt-BR" sz="2400" b="1" dirty="0"/>
              <a:t> </a:t>
            </a:r>
            <a:r>
              <a:rPr lang="pt-BR" sz="2400" b="1" dirty="0" err="1"/>
              <a:t>of</a:t>
            </a:r>
            <a:r>
              <a:rPr lang="pt-BR" sz="2400" b="1" dirty="0"/>
              <a:t> </a:t>
            </a:r>
            <a:r>
              <a:rPr lang="pt-BR" sz="2400" b="1" i="1" dirty="0"/>
              <a:t>Trypanosoma </a:t>
            </a:r>
            <a:r>
              <a:rPr lang="pt-BR" sz="2400" b="1" i="1" dirty="0" err="1"/>
              <a:t>cruzi</a:t>
            </a:r>
            <a:endParaRPr lang="pt-BR" altLang="pt-BR" sz="2400" b="1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endParaRPr lang="en-US" b="1" dirty="0"/>
          </a:p>
          <a:p>
            <a:pPr algn="ctr"/>
            <a:r>
              <a:rPr lang="en-US" dirty="0"/>
              <a:t>By</a:t>
            </a:r>
          </a:p>
          <a:p>
            <a:pPr algn="ctr"/>
            <a:endParaRPr lang="fr-FR" dirty="0"/>
          </a:p>
          <a:p>
            <a:pPr algn="just"/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Douglas Pinto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, Afonso Velez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, Gabriella Magalhães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, Paulo Santos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, Marco Edilson Lima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Debora Ricardo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pt-BR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it-IT" sz="1600" b="1" baseline="30000" dirty="0"/>
          </a:p>
          <a:p>
            <a:endParaRPr lang="fr-FR" sz="1600" dirty="0"/>
          </a:p>
          <a:p>
            <a:pPr algn="just">
              <a:defRPr/>
            </a:pPr>
            <a:r>
              <a:rPr lang="en-US" sz="1600" baseline="30000" dirty="0"/>
              <a:t>1</a:t>
            </a:r>
            <a:r>
              <a:rPr lang="en-US" sz="1600" dirty="0"/>
              <a:t> </a:t>
            </a:r>
            <a:r>
              <a:rPr lang="pt-BR" alt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nstituto de Química, Orgânica - IQ, Universidade Federal Rural do Rio de Janeiro (</a:t>
            </a:r>
            <a:r>
              <a:rPr lang="pt-BR" alt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UFRuralRJ</a:t>
            </a:r>
            <a:r>
              <a:rPr lang="pt-BR" alt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</a:p>
          <a:p>
            <a:pPr algn="just">
              <a:defRPr/>
            </a:pPr>
            <a:r>
              <a:rPr lang="pt-BR" altLang="pt-BR" sz="16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nstituto de Microbiologia e </a:t>
            </a:r>
            <a:r>
              <a:rPr lang="pt-BR" altLang="pt-B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Imonologia</a:t>
            </a:r>
            <a:r>
              <a:rPr lang="pt-BR" alt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 Veterinária - IV, Universidade Federal Rural do Rio de Janeiro (UFRRJ). </a:t>
            </a:r>
            <a:r>
              <a:rPr lang="en-US" sz="1600" dirty="0"/>
              <a:t> </a:t>
            </a:r>
          </a:p>
          <a:p>
            <a:r>
              <a:rPr lang="en-US" sz="1400" dirty="0"/>
              <a:t>* Corresponding email: douglasdoti@hotmail.com</a:t>
            </a:r>
            <a:endParaRPr lang="fr-FR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9D9EFD8-6284-44AD-8E88-8FE03105E7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46274" y="5643324"/>
            <a:ext cx="1109451" cy="1109451"/>
          </a:xfrm>
          <a:prstGeom prst="rect">
            <a:avLst/>
          </a:prstGeom>
        </p:spPr>
      </p:pic>
      <p:grpSp>
        <p:nvGrpSpPr>
          <p:cNvPr id="7" name="Agrupar 6">
            <a:extLst>
              <a:ext uri="{FF2B5EF4-FFF2-40B4-BE49-F238E27FC236}">
                <a16:creationId xmlns:a16="http://schemas.microsoft.com/office/drawing/2014/main" id="{FBDD9D4F-2147-4FA6-AF2C-F06384A05185}"/>
              </a:ext>
            </a:extLst>
          </p:cNvPr>
          <p:cNvGrpSpPr/>
          <p:nvPr/>
        </p:nvGrpSpPr>
        <p:grpSpPr>
          <a:xfrm>
            <a:off x="588275" y="5879366"/>
            <a:ext cx="1768126" cy="738664"/>
            <a:chOff x="5292080" y="1509924"/>
            <a:chExt cx="3605686" cy="1753450"/>
          </a:xfrm>
        </p:grpSpPr>
        <p:pic>
          <p:nvPicPr>
            <p:cNvPr id="10" name="Picture 10">
              <a:extLst>
                <a:ext uri="{FF2B5EF4-FFF2-40B4-BE49-F238E27FC236}">
                  <a16:creationId xmlns:a16="http://schemas.microsoft.com/office/drawing/2014/main" id="{4C0F2F1F-D1B3-4164-A82E-CD05114118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1509924"/>
              <a:ext cx="3605686" cy="175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7B1FA24A-0801-43E0-A6BA-1B80EDAC85E5}"/>
                </a:ext>
              </a:extLst>
            </p:cNvPr>
            <p:cNvSpPr txBox="1"/>
            <p:nvPr/>
          </p:nvSpPr>
          <p:spPr>
            <a:xfrm>
              <a:off x="6164443" y="1509924"/>
              <a:ext cx="1468437" cy="51142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800" b="1" dirty="0">
                  <a:solidFill>
                    <a:srgbClr val="933C2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Q-UFRRJ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E55C27CD-FEAD-4B63-8988-453EFF372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17415"/>
              </p:ext>
            </p:extLst>
          </p:nvPr>
        </p:nvGraphicFramePr>
        <p:xfrm>
          <a:off x="2883" y="2077381"/>
          <a:ext cx="9141117" cy="295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3" imgW="9357480" imgH="3022560" progId="ChemDraw.Document.6.0">
                  <p:embed/>
                </p:oleObj>
              </mc:Choice>
              <mc:Fallback>
                <p:oleObj name="CS ChemDraw Drawing" r:id="rId3" imgW="9357480" imgH="3022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3" y="2077381"/>
                        <a:ext cx="9141117" cy="2951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3" name="Título 1">
            <a:extLst>
              <a:ext uri="{FF2B5EF4-FFF2-40B4-BE49-F238E27FC236}">
                <a16:creationId xmlns:a16="http://schemas.microsoft.com/office/drawing/2014/main" id="{D587A023-6119-44C2-8616-C78F31A3FF32}"/>
              </a:ext>
            </a:extLst>
          </p:cNvPr>
          <p:cNvSpPr txBox="1">
            <a:spLocks/>
          </p:cNvSpPr>
          <p:nvPr/>
        </p:nvSpPr>
        <p:spPr>
          <a:xfrm>
            <a:off x="365458" y="257018"/>
            <a:ext cx="8106735" cy="57606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pt-BR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thesis of the new molecular hybrid</a:t>
            </a:r>
            <a:endParaRPr lang="pt-BR" altLang="pt-BR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932AFB7F-EAB2-4D3B-833F-55A7E93D6A39}"/>
              </a:ext>
            </a:extLst>
          </p:cNvPr>
          <p:cNvSpPr/>
          <p:nvPr/>
        </p:nvSpPr>
        <p:spPr>
          <a:xfrm>
            <a:off x="5342874" y="3864962"/>
            <a:ext cx="1188132" cy="101183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Elipse 11">
            <a:extLst>
              <a:ext uri="{FF2B5EF4-FFF2-40B4-BE49-F238E27FC236}">
                <a16:creationId xmlns:a16="http://schemas.microsoft.com/office/drawing/2014/main" id="{DF9E4D2C-7956-416C-9291-28B73F1C4B1C}"/>
              </a:ext>
            </a:extLst>
          </p:cNvPr>
          <p:cNvSpPr/>
          <p:nvPr/>
        </p:nvSpPr>
        <p:spPr>
          <a:xfrm>
            <a:off x="6260860" y="3352800"/>
            <a:ext cx="673340" cy="567863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CED03E47-9956-405B-8E27-44B170C74ABA}"/>
              </a:ext>
            </a:extLst>
          </p:cNvPr>
          <p:cNvSpPr txBox="1"/>
          <p:nvPr/>
        </p:nvSpPr>
        <p:spPr>
          <a:xfrm>
            <a:off x="251520" y="990600"/>
            <a:ext cx="869282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molecular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ybridization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aving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Cu(I)-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atalysed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zide-alkyne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ycloaddition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uAAC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 “click”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B2F69865-DE95-499D-8BEC-4B9A019424C1}"/>
              </a:ext>
            </a:extLst>
          </p:cNvPr>
          <p:cNvSpPr txBox="1"/>
          <p:nvPr/>
        </p:nvSpPr>
        <p:spPr>
          <a:xfrm>
            <a:off x="251520" y="5119955"/>
            <a:ext cx="8334612" cy="9228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13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pt-BR" sz="1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e</a:t>
            </a:r>
            <a:r>
              <a:rPr lang="pt-BR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N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.048g, 0.247 mmol), 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thanol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pt-BR" sz="1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.0 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a 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.0097g, 0.049 mmol), 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SO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•5H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, 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0.003g, 0.0123 mmol) 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 </a:t>
            </a:r>
            <a:r>
              <a:rPr lang="pt-BR" sz="1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3,5h, 76.8%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7867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0862" y="277722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4185DDC5-C69B-4103-963D-3BB30E29C09B}"/>
              </a:ext>
            </a:extLst>
          </p:cNvPr>
          <p:cNvSpPr txBox="1"/>
          <p:nvPr/>
        </p:nvSpPr>
        <p:spPr>
          <a:xfrm>
            <a:off x="197127" y="5002800"/>
            <a:ext cx="847080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preparation of other derivatives is underway as well as the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n vitro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valuation of the anti-amastigote activity of the new hybrids obtained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1570B99-AF69-45A4-8879-D1A35BA4CD43}"/>
              </a:ext>
            </a:extLst>
          </p:cNvPr>
          <p:cNvSpPr txBox="1"/>
          <p:nvPr/>
        </p:nvSpPr>
        <p:spPr>
          <a:xfrm>
            <a:off x="310072" y="2436650"/>
            <a:ext cx="82449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preliminary evaluation (at a concentration of 100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) the new hybrid showed an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inhibition of about 30% against intracellular amastigot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ruz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F0FF0D0-4833-432B-A69C-667AC63E065C}"/>
              </a:ext>
            </a:extLst>
          </p:cNvPr>
          <p:cNvSpPr txBox="1"/>
          <p:nvPr/>
        </p:nvSpPr>
        <p:spPr>
          <a:xfrm>
            <a:off x="254568" y="3732355"/>
            <a:ext cx="856469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biological results must be refined and repeated at lower concentrations due to that low solubility of the new hybrid under the test conditions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6CEBF36-E4D3-4585-B5CD-3BAD76952FA8}"/>
              </a:ext>
            </a:extLst>
          </p:cNvPr>
          <p:cNvSpPr txBox="1"/>
          <p:nvPr/>
        </p:nvSpPr>
        <p:spPr>
          <a:xfrm>
            <a:off x="310072" y="1219200"/>
            <a:ext cx="82449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he molecular design a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developed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led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a new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hybrid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angostin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metronidazol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896" y="19596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Acknowledgments</a:t>
            </a:r>
            <a:endParaRPr lang="fr-FR" sz="2400" b="1" dirty="0"/>
          </a:p>
          <a:p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8DCD5EA4-F2E2-4796-A6ED-6C9E5589DA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9825" y="3211551"/>
            <a:ext cx="2870448" cy="996822"/>
          </a:xfrm>
          <a:prstGeom prst="rect">
            <a:avLst/>
          </a:prstGeom>
        </p:spPr>
      </p:pic>
      <p:pic>
        <p:nvPicPr>
          <p:cNvPr id="8" name="Picture 2" descr="Portaria da Capes pode levar à redução de bolsas de Mestrado e Doutorado no  país">
            <a:extLst>
              <a:ext uri="{FF2B5EF4-FFF2-40B4-BE49-F238E27FC236}">
                <a16:creationId xmlns:a16="http://schemas.microsoft.com/office/drawing/2014/main" id="{6E56A66D-6A5B-41BB-AAF5-0F4540460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0102" y="2732186"/>
            <a:ext cx="3277603" cy="183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C5D5A7C2-7573-42E4-8F0E-4935FBF50A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98456" y="4514914"/>
            <a:ext cx="2870448" cy="1210970"/>
          </a:xfrm>
          <a:prstGeom prst="rect">
            <a:avLst/>
          </a:prstGeom>
        </p:spPr>
      </p:pic>
      <p:pic>
        <p:nvPicPr>
          <p:cNvPr id="10" name="Imagem 9" descr="http://www.delinea.com.br/wp-content/uploads/2012/03/ufrrj-logo-150x150.png">
            <a:extLst>
              <a:ext uri="{FF2B5EF4-FFF2-40B4-BE49-F238E27FC236}">
                <a16:creationId xmlns:a16="http://schemas.microsoft.com/office/drawing/2014/main" id="{CB5B5D42-F7CF-4BF6-86F3-90017B1C2B66}"/>
              </a:ext>
            </a:extLst>
          </p:cNvPr>
          <p:cNvPicPr/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181" y="851216"/>
            <a:ext cx="2397415" cy="22876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Agrupar 10">
            <a:extLst>
              <a:ext uri="{FF2B5EF4-FFF2-40B4-BE49-F238E27FC236}">
                <a16:creationId xmlns:a16="http://schemas.microsoft.com/office/drawing/2014/main" id="{ED702EA8-1D7F-4ACB-96A1-5FADF0AB49EF}"/>
              </a:ext>
            </a:extLst>
          </p:cNvPr>
          <p:cNvGrpSpPr/>
          <p:nvPr/>
        </p:nvGrpSpPr>
        <p:grpSpPr>
          <a:xfrm>
            <a:off x="4193119" y="1540962"/>
            <a:ext cx="2536877" cy="1245746"/>
            <a:chOff x="5292080" y="1509924"/>
            <a:chExt cx="3605686" cy="1753450"/>
          </a:xfrm>
        </p:grpSpPr>
        <p:pic>
          <p:nvPicPr>
            <p:cNvPr id="12" name="Picture 10">
              <a:extLst>
                <a:ext uri="{FF2B5EF4-FFF2-40B4-BE49-F238E27FC236}">
                  <a16:creationId xmlns:a16="http://schemas.microsoft.com/office/drawing/2014/main" id="{61DB0D06-462D-4A6C-9138-C3A3B9758B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2080" y="1509924"/>
              <a:ext cx="3605686" cy="175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B3FABBFE-996F-486B-8F49-FDCF3AE16AB0}"/>
                </a:ext>
              </a:extLst>
            </p:cNvPr>
            <p:cNvSpPr txBox="1"/>
            <p:nvPr/>
          </p:nvSpPr>
          <p:spPr>
            <a:xfrm>
              <a:off x="6261421" y="1652842"/>
              <a:ext cx="1334915" cy="3898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200" b="1" dirty="0">
                  <a:solidFill>
                    <a:srgbClr val="933C2D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Q-UFRRJ</a:t>
              </a:r>
            </a:p>
          </p:txBody>
        </p:sp>
      </p:grpSp>
      <p:pic>
        <p:nvPicPr>
          <p:cNvPr id="14" name="Imagem 13">
            <a:extLst>
              <a:ext uri="{FF2B5EF4-FFF2-40B4-BE49-F238E27FC236}">
                <a16:creationId xmlns:a16="http://schemas.microsoft.com/office/drawing/2014/main" id="{36C93C71-1B3B-41ED-87B1-D24249F745B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96648" y="738147"/>
            <a:ext cx="1808703" cy="1808703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295A2FDC-5FF8-4F78-8E41-8E19193EB6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29996" y="4824858"/>
            <a:ext cx="2291134" cy="969581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9361" y="374881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400" b="1" dirty="0"/>
              <a:t>Design </a:t>
            </a:r>
            <a:r>
              <a:rPr lang="pt-BR" sz="2400" b="1" dirty="0" err="1"/>
              <a:t>and</a:t>
            </a:r>
            <a:r>
              <a:rPr lang="pt-BR" sz="2400" b="1" dirty="0"/>
              <a:t> </a:t>
            </a:r>
            <a:r>
              <a:rPr lang="pt-BR" sz="2400" b="1" dirty="0" err="1"/>
              <a:t>synthesis</a:t>
            </a:r>
            <a:r>
              <a:rPr lang="pt-BR" sz="2400" b="1" dirty="0"/>
              <a:t> </a:t>
            </a:r>
            <a:r>
              <a:rPr lang="pt-BR" sz="2400" b="1" dirty="0" err="1"/>
              <a:t>of</a:t>
            </a:r>
            <a:r>
              <a:rPr lang="pt-BR" sz="2400" b="1" dirty="0"/>
              <a:t> novel </a:t>
            </a:r>
            <a:r>
              <a:rPr lang="pt-BR" sz="2400" b="1" i="1" dirty="0"/>
              <a:t>alfa</a:t>
            </a:r>
            <a:r>
              <a:rPr lang="pt-BR" sz="2400" b="1" dirty="0"/>
              <a:t>-</a:t>
            </a:r>
            <a:r>
              <a:rPr lang="pt-BR" sz="2400" b="1" dirty="0" err="1"/>
              <a:t>mangostin</a:t>
            </a:r>
            <a:r>
              <a:rPr lang="pt-BR" sz="2400" b="1" dirty="0"/>
              <a:t>-</a:t>
            </a:r>
            <a:r>
              <a:rPr lang="pt-BR" sz="2400" b="1" dirty="0" err="1"/>
              <a:t>nitroimidazole</a:t>
            </a:r>
            <a:r>
              <a:rPr lang="pt-BR" sz="2400" b="1" dirty="0"/>
              <a:t> </a:t>
            </a:r>
            <a:r>
              <a:rPr lang="pt-BR" sz="2400" b="1" dirty="0" err="1"/>
              <a:t>hybrids</a:t>
            </a:r>
            <a:r>
              <a:rPr lang="pt-BR" sz="2400" b="1" dirty="0"/>
              <a:t> </a:t>
            </a:r>
            <a:r>
              <a:rPr lang="pt-BR" sz="2400" b="1" dirty="0" err="1"/>
              <a:t>with</a:t>
            </a:r>
            <a:r>
              <a:rPr lang="pt-BR" sz="2400" b="1" dirty="0"/>
              <a:t> </a:t>
            </a:r>
            <a:r>
              <a:rPr lang="pt-BR" sz="2400" b="1" dirty="0" err="1"/>
              <a:t>toxic</a:t>
            </a:r>
            <a:r>
              <a:rPr lang="pt-BR" sz="2400" b="1" dirty="0"/>
              <a:t> </a:t>
            </a:r>
            <a:r>
              <a:rPr lang="pt-BR" sz="2400" b="1" dirty="0" err="1"/>
              <a:t>effects</a:t>
            </a:r>
            <a:r>
              <a:rPr lang="pt-BR" sz="2400" b="1" dirty="0"/>
              <a:t> </a:t>
            </a:r>
            <a:r>
              <a:rPr lang="pt-BR" sz="2400" b="1" dirty="0" err="1"/>
              <a:t>on</a:t>
            </a:r>
            <a:r>
              <a:rPr lang="pt-BR" sz="2400" b="1" dirty="0"/>
              <a:t> </a:t>
            </a:r>
            <a:r>
              <a:rPr lang="pt-BR" sz="2400" b="1" dirty="0" err="1"/>
              <a:t>amastigotes</a:t>
            </a:r>
            <a:r>
              <a:rPr lang="pt-BR" sz="2400" b="1" dirty="0"/>
              <a:t> </a:t>
            </a:r>
            <a:r>
              <a:rPr lang="pt-BR" sz="2400" b="1" dirty="0" err="1"/>
              <a:t>of</a:t>
            </a:r>
            <a:r>
              <a:rPr lang="pt-BR" sz="2400" b="1" dirty="0"/>
              <a:t> </a:t>
            </a:r>
            <a:r>
              <a:rPr lang="pt-BR" sz="2400" b="1" i="1" dirty="0"/>
              <a:t>Trypanosoma </a:t>
            </a:r>
            <a:r>
              <a:rPr lang="pt-BR" sz="2400" b="1" i="1" dirty="0" err="1"/>
              <a:t>cruzi</a:t>
            </a:r>
            <a:endParaRPr lang="pt-BR" altLang="pt-BR" sz="2400" b="1" i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2" name="Picture 4" descr="Resultado de imagem para mangostão">
            <a:extLst>
              <a:ext uri="{FF2B5EF4-FFF2-40B4-BE49-F238E27FC236}">
                <a16:creationId xmlns:a16="http://schemas.microsoft.com/office/drawing/2014/main" id="{C2C41598-A52F-4D7A-B351-D76B4114C7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09354"/>
            <a:ext cx="1627421" cy="1004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7EAE5D7D-8782-44E2-B741-C09147432E7A}"/>
              </a:ext>
            </a:extLst>
          </p:cNvPr>
          <p:cNvSpPr txBox="1"/>
          <p:nvPr/>
        </p:nvSpPr>
        <p:spPr>
          <a:xfrm>
            <a:off x="339361" y="3613658"/>
            <a:ext cx="1780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G. </a:t>
            </a:r>
            <a:r>
              <a:rPr lang="pt-BR" sz="1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angostana</a:t>
            </a:r>
            <a:endParaRPr lang="pt-BR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mangosteen</a:t>
            </a:r>
            <a:r>
              <a:rPr lang="pt-BR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10F9DBA4-7507-40E8-8B6F-6D27D4078C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9461" y="1486433"/>
            <a:ext cx="809000" cy="74285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154A3A6F-022C-4E47-B6C2-B56463CBBA78}"/>
              </a:ext>
            </a:extLst>
          </p:cNvPr>
          <p:cNvSpPr txBox="1"/>
          <p:nvPr/>
        </p:nvSpPr>
        <p:spPr>
          <a:xfrm>
            <a:off x="3436813" y="2250157"/>
            <a:ext cx="1627421" cy="360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Crude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extract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5" name="Picture 6" descr="Flash Purification Systems">
            <a:extLst>
              <a:ext uri="{FF2B5EF4-FFF2-40B4-BE49-F238E27FC236}">
                <a16:creationId xmlns:a16="http://schemas.microsoft.com/office/drawing/2014/main" id="{E19E93CF-7036-4400-909B-90F8ACB82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489" y="1698829"/>
            <a:ext cx="1627421" cy="1893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aixaDeTexto 16">
            <a:extLst>
              <a:ext uri="{FF2B5EF4-FFF2-40B4-BE49-F238E27FC236}">
                <a16:creationId xmlns:a16="http://schemas.microsoft.com/office/drawing/2014/main" id="{E9936ADB-3BD6-4D48-BDC7-5EE93A3B1AEB}"/>
              </a:ext>
            </a:extLst>
          </p:cNvPr>
          <p:cNvSpPr txBox="1"/>
          <p:nvPr/>
        </p:nvSpPr>
        <p:spPr>
          <a:xfrm>
            <a:off x="5659313" y="3631062"/>
            <a:ext cx="2783077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Flash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System</a:t>
            </a:r>
          </a:p>
        </p:txBody>
      </p:sp>
      <p:pic>
        <p:nvPicPr>
          <p:cNvPr id="19" name="Picture 8" descr="China Geralmente utilizado óxido de ferro em pó amarelo (Pigmento IY-311) –  Compre O óxido de ferro Amarelo em pt.made-in-china.com">
            <a:extLst>
              <a:ext uri="{FF2B5EF4-FFF2-40B4-BE49-F238E27FC236}">
                <a16:creationId xmlns:a16="http://schemas.microsoft.com/office/drawing/2014/main" id="{5C36D357-3E40-434D-8CDC-B48D7F56A8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213" y="4230255"/>
            <a:ext cx="1550809" cy="107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aixa de texto 12">
            <a:extLst>
              <a:ext uri="{FF2B5EF4-FFF2-40B4-BE49-F238E27FC236}">
                <a16:creationId xmlns:a16="http://schemas.microsoft.com/office/drawing/2014/main" id="{5487F3FC-4FB8-4023-8E72-56320863A7C1}"/>
              </a:ext>
            </a:extLst>
          </p:cNvPr>
          <p:cNvSpPr txBox="1"/>
          <p:nvPr/>
        </p:nvSpPr>
        <p:spPr>
          <a:xfrm>
            <a:off x="3436813" y="5323732"/>
            <a:ext cx="1898523" cy="43760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pt-BR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in</a:t>
            </a:r>
            <a:r>
              <a:rPr lang="pt-BR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Seta: para Baixo 24">
            <a:extLst>
              <a:ext uri="{FF2B5EF4-FFF2-40B4-BE49-F238E27FC236}">
                <a16:creationId xmlns:a16="http://schemas.microsoft.com/office/drawing/2014/main" id="{3F8D036F-22D5-4433-93EB-2F01CD5E65C8}"/>
              </a:ext>
            </a:extLst>
          </p:cNvPr>
          <p:cNvSpPr/>
          <p:nvPr/>
        </p:nvSpPr>
        <p:spPr>
          <a:xfrm rot="14054087">
            <a:off x="2560776" y="1950363"/>
            <a:ext cx="330886" cy="96243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Seta: para Baixo 26">
            <a:extLst>
              <a:ext uri="{FF2B5EF4-FFF2-40B4-BE49-F238E27FC236}">
                <a16:creationId xmlns:a16="http://schemas.microsoft.com/office/drawing/2014/main" id="{A996BDC9-E57C-47EB-852E-3913900BB1CE}"/>
              </a:ext>
            </a:extLst>
          </p:cNvPr>
          <p:cNvSpPr/>
          <p:nvPr/>
        </p:nvSpPr>
        <p:spPr>
          <a:xfrm rot="17509827">
            <a:off x="5449176" y="1875004"/>
            <a:ext cx="286369" cy="85769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Seta: para Baixo 28">
            <a:extLst>
              <a:ext uri="{FF2B5EF4-FFF2-40B4-BE49-F238E27FC236}">
                <a16:creationId xmlns:a16="http://schemas.microsoft.com/office/drawing/2014/main" id="{C8C6BE42-6BFD-476A-B6C5-43BE636350EE}"/>
              </a:ext>
            </a:extLst>
          </p:cNvPr>
          <p:cNvSpPr/>
          <p:nvPr/>
        </p:nvSpPr>
        <p:spPr>
          <a:xfrm rot="3016169">
            <a:off x="5649104" y="4031653"/>
            <a:ext cx="306085" cy="82666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Baixo 30">
            <a:extLst>
              <a:ext uri="{FF2B5EF4-FFF2-40B4-BE49-F238E27FC236}">
                <a16:creationId xmlns:a16="http://schemas.microsoft.com/office/drawing/2014/main" id="{CCB6067E-BE82-41E7-8CC4-D61CF9816DDB}"/>
              </a:ext>
            </a:extLst>
          </p:cNvPr>
          <p:cNvSpPr/>
          <p:nvPr/>
        </p:nvSpPr>
        <p:spPr>
          <a:xfrm rot="5400000">
            <a:off x="2901125" y="4413545"/>
            <a:ext cx="306085" cy="82666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0686E14E-528E-4F81-A894-91F3297BE8FC}"/>
              </a:ext>
            </a:extLst>
          </p:cNvPr>
          <p:cNvSpPr txBox="1"/>
          <p:nvPr/>
        </p:nvSpPr>
        <p:spPr>
          <a:xfrm>
            <a:off x="516419" y="4608527"/>
            <a:ext cx="2209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  <a:r>
              <a:rPr lang="pt-BR" sz="1800" b="1" dirty="0" err="1">
                <a:latin typeface="Arial" panose="020B0604020202020204" pitchFamily="34" charset="0"/>
                <a:cs typeface="Arial" panose="020B0604020202020204" pitchFamily="34" charset="0"/>
              </a:rPr>
              <a:t>modification</a:t>
            </a: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6061" y="8382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lfa-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ngosti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MGT)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i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lated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ruit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icarp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arcinia</a:t>
            </a:r>
            <a:r>
              <a:rPr lang="pt-BR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ngostana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xanthon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hibit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pt-BR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uzi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mastigote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W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scrib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rei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ew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ybrid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rivative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MGT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itroimidazole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lick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key-step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racellular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mastigotes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pt-BR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uzi</a:t>
            </a:r>
            <a:r>
              <a:rPr lang="pt-BR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ulahue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2C4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acZ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en-US" dirty="0"/>
          </a:p>
          <a:p>
            <a:pPr algn="just"/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Keywords: 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agas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isease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Molecular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hybridizatio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Click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tiparasitic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emotherapy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Garcinia</a:t>
            </a:r>
            <a:r>
              <a:rPr lang="pt-BR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0" i="1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ngostana</a:t>
            </a:r>
            <a:r>
              <a:rPr lang="pt-BR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r-F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9374E14E-0706-4922-AF32-05A6DD74A14D}"/>
              </a:ext>
            </a:extLst>
          </p:cNvPr>
          <p:cNvSpPr txBox="1"/>
          <p:nvPr/>
        </p:nvSpPr>
        <p:spPr>
          <a:xfrm>
            <a:off x="152400" y="603647"/>
            <a:ext cx="83820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Natural products constitute inexhaustible sources of both raw materials and inspiration for obtaining and planning new molecules with potential biological activity.</a:t>
            </a:r>
            <a:endParaRPr lang="pt-BR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eta em curva para baixo 4597">
            <a:extLst>
              <a:ext uri="{FF2B5EF4-FFF2-40B4-BE49-F238E27FC236}">
                <a16:creationId xmlns:a16="http://schemas.microsoft.com/office/drawing/2014/main" id="{73C7F126-F89D-4645-B28E-4E99A796254B}"/>
              </a:ext>
            </a:extLst>
          </p:cNvPr>
          <p:cNvSpPr>
            <a:spLocks noChangeArrowheads="1"/>
          </p:cNvSpPr>
          <p:nvPr/>
        </p:nvSpPr>
        <p:spPr bwMode="auto">
          <a:xfrm rot="20601138">
            <a:off x="4384189" y="2961047"/>
            <a:ext cx="1265745" cy="559550"/>
          </a:xfrm>
          <a:prstGeom prst="curvedDownArrow">
            <a:avLst>
              <a:gd name="adj1" fmla="val 24996"/>
              <a:gd name="adj2" fmla="val 48605"/>
              <a:gd name="adj3" fmla="val 25000"/>
            </a:avLst>
          </a:prstGeom>
          <a:solidFill>
            <a:srgbClr val="00B050">
              <a:alpha val="20000"/>
            </a:srgbClr>
          </a:solidFill>
          <a:ln w="3175">
            <a:solidFill>
              <a:srgbClr val="00B05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pt-BR"/>
          </a:p>
        </p:txBody>
      </p:sp>
      <p:pic>
        <p:nvPicPr>
          <p:cNvPr id="9" name="Picture 74" descr="Mangostão: saiba todos os benefícios desta fruta e como usar -  GreenMe.com.br">
            <a:extLst>
              <a:ext uri="{FF2B5EF4-FFF2-40B4-BE49-F238E27FC236}">
                <a16:creationId xmlns:a16="http://schemas.microsoft.com/office/drawing/2014/main" id="{36303895-5D2F-4D44-8008-DFD52BAE38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486" y="2913583"/>
            <a:ext cx="2748851" cy="1832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eta em curva para baixo 4597">
            <a:extLst>
              <a:ext uri="{FF2B5EF4-FFF2-40B4-BE49-F238E27FC236}">
                <a16:creationId xmlns:a16="http://schemas.microsoft.com/office/drawing/2014/main" id="{407FECD9-EAB1-412D-81BF-570356CCFBF6}"/>
              </a:ext>
            </a:extLst>
          </p:cNvPr>
          <p:cNvSpPr>
            <a:spLocks noChangeArrowheads="1"/>
          </p:cNvSpPr>
          <p:nvPr/>
        </p:nvSpPr>
        <p:spPr bwMode="auto">
          <a:xfrm rot="19662981">
            <a:off x="1542530" y="3178190"/>
            <a:ext cx="1089597" cy="545709"/>
          </a:xfrm>
          <a:prstGeom prst="curvedDownArrow">
            <a:avLst>
              <a:gd name="adj1" fmla="val 24996"/>
              <a:gd name="adj2" fmla="val 48605"/>
              <a:gd name="adj3" fmla="val 25000"/>
            </a:avLst>
          </a:prstGeom>
          <a:solidFill>
            <a:srgbClr val="00B050">
              <a:alpha val="20000"/>
            </a:srgbClr>
          </a:solidFill>
          <a:ln w="3175">
            <a:solidFill>
              <a:srgbClr val="00B05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ctr" anchorCtr="0" upright="1">
            <a:noAutofit/>
          </a:bodyPr>
          <a:lstStyle/>
          <a:p>
            <a:endParaRPr lang="pt-BR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F747F33F-1149-4A3A-9181-B056FD4111BB}"/>
              </a:ext>
            </a:extLst>
          </p:cNvPr>
          <p:cNvSpPr txBox="1"/>
          <p:nvPr/>
        </p:nvSpPr>
        <p:spPr>
          <a:xfrm>
            <a:off x="165021" y="1289447"/>
            <a:ext cx="8729875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Mangosteen is a type of fruit tree that grows in the Asian region such as Malaysia, Myanmar, Thailand, Philippines, Sri Lanka and India. </a:t>
            </a:r>
            <a:endParaRPr lang="pt-BR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71364819-F7E6-4698-BBBF-3A0A7D8A9D8A}"/>
              </a:ext>
            </a:extLst>
          </p:cNvPr>
          <p:cNvSpPr txBox="1"/>
          <p:nvPr/>
        </p:nvSpPr>
        <p:spPr>
          <a:xfrm>
            <a:off x="152400" y="1981200"/>
            <a:ext cx="8729874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In 1855, </a:t>
            </a:r>
            <a:r>
              <a:rPr lang="en-US" sz="1700" i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700" dirty="0" err="1">
                <a:latin typeface="Arial" panose="020B0604020202020204" pitchFamily="34" charset="0"/>
                <a:cs typeface="Arial" panose="020B0604020202020204" pitchFamily="34" charset="0"/>
              </a:rPr>
              <a:t>mangostin</a:t>
            </a:r>
            <a:r>
              <a:rPr lang="en-US" sz="1700" dirty="0">
                <a:latin typeface="Arial" panose="020B0604020202020204" pitchFamily="34" charset="0"/>
                <a:cs typeface="Arial" panose="020B0604020202020204" pitchFamily="34" charset="0"/>
              </a:rPr>
              <a:t> was found as the major xanthones taken from the pericarps of the mangosteen fruit. </a:t>
            </a:r>
            <a:endParaRPr lang="pt-BR" sz="1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ixa de texto 12">
            <a:extLst>
              <a:ext uri="{FF2B5EF4-FFF2-40B4-BE49-F238E27FC236}">
                <a16:creationId xmlns:a16="http://schemas.microsoft.com/office/drawing/2014/main" id="{3FCE069E-2547-40B6-ADA2-2AC60FEF1067}"/>
              </a:ext>
            </a:extLst>
          </p:cNvPr>
          <p:cNvSpPr txBox="1"/>
          <p:nvPr/>
        </p:nvSpPr>
        <p:spPr>
          <a:xfrm>
            <a:off x="147513" y="5486323"/>
            <a:ext cx="2537966" cy="53722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50000"/>
              </a:lnSpc>
              <a:spcAft>
                <a:spcPts val="1000"/>
              </a:spcAft>
            </a:pPr>
            <a:r>
              <a:rPr lang="pt-BR" sz="16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arcinia</a:t>
            </a:r>
            <a:r>
              <a:rPr lang="pt-BR" sz="16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600" b="1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ana</a:t>
            </a:r>
            <a:r>
              <a:rPr lang="pt-BR" sz="16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</a:t>
            </a:r>
            <a:r>
              <a:rPr lang="pt-BR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algn="ctr">
              <a:lnSpc>
                <a:spcPct val="50000"/>
              </a:lnSpc>
              <a:spcAft>
                <a:spcPts val="1000"/>
              </a:spcAft>
            </a:pP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lusiaceae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pt-BR" sz="1600" b="1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A575212A-7FAC-47DD-B8FF-3C0609380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61772"/>
              </p:ext>
            </p:extLst>
          </p:nvPr>
        </p:nvGraphicFramePr>
        <p:xfrm>
          <a:off x="5132784" y="3444976"/>
          <a:ext cx="3819641" cy="198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MarvinOLE" r:id="rId5" imgW="2857680" imgH="1486080" progId="MarvinOLE.Document">
                  <p:embed/>
                </p:oleObj>
              </mc:Choice>
              <mc:Fallback>
                <p:oleObj name="MarvinOLE" r:id="rId5" imgW="2857680" imgH="1486080" progId="MarvinOLE.Document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C45CBBDE-5EF1-47EF-950D-710D4DD24C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784" y="3444976"/>
                        <a:ext cx="3819641" cy="198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ixa de texto 12">
            <a:extLst>
              <a:ext uri="{FF2B5EF4-FFF2-40B4-BE49-F238E27FC236}">
                <a16:creationId xmlns:a16="http://schemas.microsoft.com/office/drawing/2014/main" id="{775C2514-20E2-4DBB-B87D-FD0BCEC454B3}"/>
              </a:ext>
            </a:extLst>
          </p:cNvPr>
          <p:cNvSpPr txBox="1"/>
          <p:nvPr/>
        </p:nvSpPr>
        <p:spPr>
          <a:xfrm>
            <a:off x="5673213" y="5508330"/>
            <a:ext cx="1898523" cy="298889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pt-BR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sz="16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in</a:t>
            </a:r>
            <a:r>
              <a:rPr lang="pt-BR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03FA6B85-5EC9-4658-B456-0E98E2E11D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6306" y="2663849"/>
            <a:ext cx="2026610" cy="2704078"/>
          </a:xfrm>
          <a:prstGeom prst="rect">
            <a:avLst/>
          </a:prstGeom>
        </p:spPr>
      </p:pic>
      <p:sp>
        <p:nvSpPr>
          <p:cNvPr id="25" name="CaixaDeTexto 24">
            <a:extLst>
              <a:ext uri="{FF2B5EF4-FFF2-40B4-BE49-F238E27FC236}">
                <a16:creationId xmlns:a16="http://schemas.microsoft.com/office/drawing/2014/main" id="{A6AA58FD-87E0-4CCB-812B-633A2EAE9FC7}"/>
              </a:ext>
            </a:extLst>
          </p:cNvPr>
          <p:cNvSpPr txBox="1"/>
          <p:nvPr/>
        </p:nvSpPr>
        <p:spPr>
          <a:xfrm>
            <a:off x="2411760" y="4666826"/>
            <a:ext cx="131603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Mangosteen fruit </a:t>
            </a:r>
            <a:endParaRPr lang="pt-BR" sz="1400" b="1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8B7E0D6A-AFB0-44FC-8A8C-00672D9EF090}"/>
              </a:ext>
            </a:extLst>
          </p:cNvPr>
          <p:cNvSpPr txBox="1"/>
          <p:nvPr/>
        </p:nvSpPr>
        <p:spPr>
          <a:xfrm>
            <a:off x="6395008" y="2842375"/>
            <a:ext cx="23534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Excellent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biological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2" name="Picture 3">
            <a:extLst>
              <a:ext uri="{FF2B5EF4-FFF2-40B4-BE49-F238E27FC236}">
                <a16:creationId xmlns:a16="http://schemas.microsoft.com/office/drawing/2014/main" id="{209D4EEE-F464-4557-BF6F-1294D4F97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156" y="2909717"/>
            <a:ext cx="1601604" cy="12812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5">
            <a:extLst>
              <a:ext uri="{FF2B5EF4-FFF2-40B4-BE49-F238E27FC236}">
                <a16:creationId xmlns:a16="http://schemas.microsoft.com/office/drawing/2014/main" id="{588F906A-3D47-43F9-9B6C-09A9EDB2A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880" y="4586117"/>
            <a:ext cx="1601604" cy="12812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4AF33552-07FE-463F-8698-B8EF7F981C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8720" y="4675586"/>
            <a:ext cx="306593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Intracellular</a:t>
            </a:r>
            <a:r>
              <a:rPr lang="pt-BR" altLang="pt-BR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amastigote</a:t>
            </a:r>
            <a:r>
              <a:rPr lang="pt-BR" altLang="pt-BR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§"/>
            </a:pP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ertebrat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tissues</a:t>
            </a:r>
            <a:endParaRPr lang="pt-BR" alt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§"/>
            </a:pP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nfectiv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replicativ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dirty="0">
              <a:latin typeface="Century Gothic" pitchFamily="34" charset="0"/>
            </a:endParaRPr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D86D896C-566A-4C59-9F9A-D51AE4523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4959" y="1307165"/>
            <a:ext cx="1621313" cy="12970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" name="Retângulo 5">
            <a:extLst>
              <a:ext uri="{FF2B5EF4-FFF2-40B4-BE49-F238E27FC236}">
                <a16:creationId xmlns:a16="http://schemas.microsoft.com/office/drawing/2014/main" id="{558F0E60-A72A-4833-8D1A-B23FA7883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9933" y="3002917"/>
            <a:ext cx="2928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Blood</a:t>
            </a:r>
            <a:r>
              <a:rPr lang="pt-BR" altLang="pt-BR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trypomastigote</a:t>
            </a:r>
            <a:r>
              <a:rPr lang="pt-BR" altLang="pt-BR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§"/>
            </a:pP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Vertebrat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blood</a:t>
            </a:r>
            <a:endParaRPr lang="pt-BR" alt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eaLnBrk="1" hangingPunct="1">
              <a:buFont typeface="Wingdings" panose="05000000000000000000" pitchFamily="2" charset="2"/>
              <a:buChar char="§"/>
            </a:pP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Extremely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mobile</a:t>
            </a:r>
          </a:p>
          <a:p>
            <a:pPr marL="285750" indent="-285750" eaLnBrk="1" hangingPunct="1">
              <a:buFont typeface="Wingdings" panose="05000000000000000000" pitchFamily="2" charset="2"/>
              <a:buChar char="§"/>
            </a:pP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nfectiv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A03473C7-1383-4AB3-B699-AF28637BA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56" y="517482"/>
            <a:ext cx="2533830" cy="1498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tângulo 15">
            <a:extLst>
              <a:ext uri="{FF2B5EF4-FFF2-40B4-BE49-F238E27FC236}">
                <a16:creationId xmlns:a16="http://schemas.microsoft.com/office/drawing/2014/main" id="{3A959C59-553A-4353-9E79-40B54410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7984" y="211506"/>
            <a:ext cx="3429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dirty="0" err="1">
                <a:latin typeface="Century Gothic" pitchFamily="34" charset="0"/>
              </a:rPr>
              <a:t>Epimastigote</a:t>
            </a:r>
            <a:r>
              <a:rPr lang="pt-BR" altLang="pt-BR" sz="1600" b="1" dirty="0">
                <a:latin typeface="Century Gothic" pitchFamily="34" charset="0"/>
              </a:rPr>
              <a:t> </a:t>
            </a:r>
            <a:r>
              <a:rPr lang="pt-BR" altLang="pt-BR" sz="1600" b="1" dirty="0" err="1">
                <a:latin typeface="Century Gothic" pitchFamily="34" charset="0"/>
              </a:rPr>
              <a:t>form</a:t>
            </a:r>
            <a:endParaRPr lang="pt-BR" altLang="pt-BR" sz="1600" b="1" dirty="0">
              <a:latin typeface="Century Gothic" pitchFamily="34" charset="0"/>
            </a:endParaRPr>
          </a:p>
        </p:txBody>
      </p:sp>
      <p:sp>
        <p:nvSpPr>
          <p:cNvPr id="20" name="Retângulo 14">
            <a:extLst>
              <a:ext uri="{FF2B5EF4-FFF2-40B4-BE49-F238E27FC236}">
                <a16:creationId xmlns:a16="http://schemas.microsoft.com/office/drawing/2014/main" id="{F77160A0-6C36-4FB7-9A4A-170DE58BD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5138" y="1192550"/>
            <a:ext cx="22074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pt-BR" sz="1600" b="1" dirty="0">
                <a:latin typeface="Century Gothic" pitchFamily="34" charset="0"/>
              </a:rPr>
              <a:t>In the digestive tract it differentiates into trypomastigotes</a:t>
            </a:r>
            <a:endParaRPr lang="pt-BR" altLang="pt-BR" sz="1600" b="1" dirty="0">
              <a:latin typeface="Century Gothic" pitchFamily="34" charset="0"/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3DD9BD6F-4193-4D27-98E9-CD8D973193FF}"/>
              </a:ext>
            </a:extLst>
          </p:cNvPr>
          <p:cNvSpPr/>
          <p:nvPr/>
        </p:nvSpPr>
        <p:spPr>
          <a:xfrm>
            <a:off x="4765417" y="1975529"/>
            <a:ext cx="23920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1600" b="1" i="1" dirty="0">
                <a:latin typeface="Century Gothic" pitchFamily="34" charset="0"/>
              </a:rPr>
              <a:t>Triatoma </a:t>
            </a:r>
            <a:r>
              <a:rPr lang="pt-BR" sz="1600" b="1" i="1" dirty="0" err="1">
                <a:latin typeface="Century Gothic" pitchFamily="34" charset="0"/>
              </a:rPr>
              <a:t>infestans</a:t>
            </a:r>
            <a:endParaRPr lang="pt-BR" sz="1600" b="1" dirty="0">
              <a:latin typeface="Century Gothic" pitchFamily="34" charset="0"/>
            </a:endParaRPr>
          </a:p>
        </p:txBody>
      </p:sp>
      <p:pic>
        <p:nvPicPr>
          <p:cNvPr id="24" name="Imagem 23">
            <a:extLst>
              <a:ext uri="{FF2B5EF4-FFF2-40B4-BE49-F238E27FC236}">
                <a16:creationId xmlns:a16="http://schemas.microsoft.com/office/drawing/2014/main" id="{F2D086EA-6E54-49C6-8DA7-BFD5129302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99359" y="2845495"/>
            <a:ext cx="2960359" cy="1575438"/>
          </a:xfrm>
          <a:prstGeom prst="rect">
            <a:avLst/>
          </a:prstGeom>
        </p:spPr>
      </p:pic>
      <p:pic>
        <p:nvPicPr>
          <p:cNvPr id="26" name="Imagem 25">
            <a:extLst>
              <a:ext uri="{FF2B5EF4-FFF2-40B4-BE49-F238E27FC236}">
                <a16:creationId xmlns:a16="http://schemas.microsoft.com/office/drawing/2014/main" id="{5B453879-EF76-4055-8B15-133493CAD4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93476" y="4389536"/>
            <a:ext cx="2541763" cy="1542193"/>
          </a:xfrm>
          <a:prstGeom prst="rect">
            <a:avLst/>
          </a:prstGeom>
        </p:spPr>
      </p:pic>
      <p:sp>
        <p:nvSpPr>
          <p:cNvPr id="28" name="Retângulo 15">
            <a:extLst>
              <a:ext uri="{FF2B5EF4-FFF2-40B4-BE49-F238E27FC236}">
                <a16:creationId xmlns:a16="http://schemas.microsoft.com/office/drawing/2014/main" id="{EA6F844B-5435-43E8-874F-3C301AC52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9595" y="4323475"/>
            <a:ext cx="14837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ifurtimox</a:t>
            </a:r>
            <a:endParaRPr lang="pt-BR" alt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tângulo 15">
            <a:extLst>
              <a:ext uri="{FF2B5EF4-FFF2-40B4-BE49-F238E27FC236}">
                <a16:creationId xmlns:a16="http://schemas.microsoft.com/office/drawing/2014/main" id="{2A6F9961-1F7B-4327-9DE6-36FE754EC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3599" y="5685353"/>
            <a:ext cx="16015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Benznidazole</a:t>
            </a:r>
            <a:endParaRPr lang="pt-BR" alt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tângulo 15">
            <a:extLst>
              <a:ext uri="{FF2B5EF4-FFF2-40B4-BE49-F238E27FC236}">
                <a16:creationId xmlns:a16="http://schemas.microsoft.com/office/drawing/2014/main" id="{1180F59A-8652-4405-9842-E600A30EF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0325" y="2397025"/>
            <a:ext cx="306593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u="sng" dirty="0" err="1">
                <a:latin typeface="Century Gothic" pitchFamily="34" charset="0"/>
              </a:rPr>
              <a:t>Drugs</a:t>
            </a:r>
            <a:r>
              <a:rPr lang="pt-BR" altLang="pt-BR" sz="1600" b="1" u="sng" dirty="0">
                <a:latin typeface="Century Gothic" pitchFamily="34" charset="0"/>
              </a:rPr>
              <a:t> </a:t>
            </a:r>
            <a:r>
              <a:rPr lang="pt-BR" altLang="pt-BR" sz="1600" b="1" u="sng" dirty="0" err="1">
                <a:latin typeface="Century Gothic" pitchFamily="34" charset="0"/>
              </a:rPr>
              <a:t>used</a:t>
            </a:r>
            <a:r>
              <a:rPr lang="pt-BR" altLang="pt-BR" sz="1600" b="1" u="sng" dirty="0">
                <a:latin typeface="Century Gothic" pitchFamily="34" charset="0"/>
              </a:rPr>
              <a:t> for </a:t>
            </a:r>
            <a:r>
              <a:rPr lang="pt-BR" altLang="pt-BR" sz="1600" b="1" u="sng" dirty="0" err="1">
                <a:latin typeface="Century Gothic" pitchFamily="34" charset="0"/>
              </a:rPr>
              <a:t>treatment</a:t>
            </a:r>
            <a:r>
              <a:rPr lang="pt-BR" altLang="pt-BR" sz="1600" b="1" u="sng" dirty="0">
                <a:latin typeface="Century Gothic" pitchFamily="34" charset="0"/>
              </a:rPr>
              <a:t> chagas </a:t>
            </a:r>
            <a:r>
              <a:rPr lang="pt-BR" altLang="pt-BR" sz="1600" b="1" u="sng" dirty="0" err="1">
                <a:latin typeface="Century Gothic" pitchFamily="34" charset="0"/>
              </a:rPr>
              <a:t>disease</a:t>
            </a:r>
            <a:endParaRPr lang="pt-BR" altLang="pt-BR" sz="1600" b="1" u="sng" dirty="0">
              <a:latin typeface="Century Gothic" pitchFamily="34" charset="0"/>
            </a:endParaRPr>
          </a:p>
        </p:txBody>
      </p:sp>
      <p:sp>
        <p:nvSpPr>
          <p:cNvPr id="34" name="Retângulo 7">
            <a:extLst>
              <a:ext uri="{FF2B5EF4-FFF2-40B4-BE49-F238E27FC236}">
                <a16:creationId xmlns:a16="http://schemas.microsoft.com/office/drawing/2014/main" id="{0808E274-7FE2-4996-B614-FDB60E544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2510" y="1379602"/>
            <a:ext cx="23166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Epimastigote</a:t>
            </a:r>
            <a:r>
              <a:rPr lang="pt-BR" altLang="pt-BR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Non-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nfectiv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replicative</a:t>
            </a:r>
            <a:r>
              <a:rPr lang="pt-BR" alt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endParaRPr lang="pt-BR" altLang="pt-BR" sz="1600" b="1" dirty="0">
              <a:latin typeface="Century Gothic" pitchFamily="34" charset="0"/>
            </a:endParaRPr>
          </a:p>
        </p:txBody>
      </p:sp>
      <p:sp>
        <p:nvSpPr>
          <p:cNvPr id="36" name="Título 1">
            <a:extLst>
              <a:ext uri="{FF2B5EF4-FFF2-40B4-BE49-F238E27FC236}">
                <a16:creationId xmlns:a16="http://schemas.microsoft.com/office/drawing/2014/main" id="{2656A21B-BCAB-42B7-88EC-EC31F071258B}"/>
              </a:ext>
            </a:extLst>
          </p:cNvPr>
          <p:cNvSpPr txBox="1">
            <a:spLocks/>
          </p:cNvSpPr>
          <p:nvPr/>
        </p:nvSpPr>
        <p:spPr>
          <a:xfrm>
            <a:off x="112100" y="211506"/>
            <a:ext cx="4232856" cy="584775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 cycle of </a:t>
            </a:r>
            <a:r>
              <a:rPr lang="en-US" sz="2000" b="1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en-US" sz="2000" b="1" i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uzi</a:t>
            </a:r>
            <a:r>
              <a:rPr lang="en-US" sz="2000" b="1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etiologic agent of chagas disease</a:t>
            </a:r>
            <a:endParaRPr lang="pt-BR" sz="2000" i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5252EA09-9FCA-49FC-8CF3-CD10DCBDD98B}"/>
              </a:ext>
            </a:extLst>
          </p:cNvPr>
          <p:cNvSpPr txBox="1"/>
          <p:nvPr/>
        </p:nvSpPr>
        <p:spPr>
          <a:xfrm>
            <a:off x="386742" y="914400"/>
            <a:ext cx="856042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work we describe our efforts in the incorporation of natural xanthone </a:t>
            </a:r>
            <a:r>
              <a:rPr lang="en-US" sz="2400" i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ngost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he set of natural molecules potentially useful to obtain new antichagasic molecules with improved activity and high selectivity again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.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ruz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 descr="Futebol e Ciência: o golaço da Islândia - Nossa Ciência">
            <a:extLst>
              <a:ext uri="{FF2B5EF4-FFF2-40B4-BE49-F238E27FC236}">
                <a16:creationId xmlns:a16="http://schemas.microsoft.com/office/drawing/2014/main" id="{3790AF4E-7788-4A33-A5F2-5207B1343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992" y="2927920"/>
            <a:ext cx="4572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ítulo 1">
            <a:extLst>
              <a:ext uri="{FF2B5EF4-FFF2-40B4-BE49-F238E27FC236}">
                <a16:creationId xmlns:a16="http://schemas.microsoft.com/office/drawing/2014/main" id="{141CFF32-6D54-453D-90C9-A65C995442CC}"/>
              </a:ext>
            </a:extLst>
          </p:cNvPr>
          <p:cNvSpPr txBox="1">
            <a:spLocks/>
          </p:cNvSpPr>
          <p:nvPr/>
        </p:nvSpPr>
        <p:spPr>
          <a:xfrm>
            <a:off x="3056293" y="190128"/>
            <a:ext cx="3024336" cy="648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ct val="50000"/>
              </a:spcBef>
            </a:pPr>
            <a:r>
              <a:rPr lang="en-US" altLang="pt-BR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r Goals</a:t>
            </a:r>
            <a:endParaRPr lang="pt-BR" altLang="pt-BR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373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Mangostão Orgânico Pó | Organic Spoon">
            <a:extLst>
              <a:ext uri="{FF2B5EF4-FFF2-40B4-BE49-F238E27FC236}">
                <a16:creationId xmlns:a16="http://schemas.microsoft.com/office/drawing/2014/main" id="{E0CB287D-E10A-4CF0-8F97-E096D4A98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7486" y="1721231"/>
            <a:ext cx="1243104" cy="1243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IKA Evaporadores rotativos Separação">
            <a:extLst>
              <a:ext uri="{FF2B5EF4-FFF2-40B4-BE49-F238E27FC236}">
                <a16:creationId xmlns:a16="http://schemas.microsoft.com/office/drawing/2014/main" id="{BEC159E8-EA72-4967-A10D-16599470D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656" y="2989164"/>
            <a:ext cx="1697787" cy="169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pSp>
        <p:nvGrpSpPr>
          <p:cNvPr id="7" name="Agrupar 6">
            <a:extLst>
              <a:ext uri="{FF2B5EF4-FFF2-40B4-BE49-F238E27FC236}">
                <a16:creationId xmlns:a16="http://schemas.microsoft.com/office/drawing/2014/main" id="{97129B66-0258-4143-8087-013D4936BF94}"/>
              </a:ext>
            </a:extLst>
          </p:cNvPr>
          <p:cNvGrpSpPr/>
          <p:nvPr/>
        </p:nvGrpSpPr>
        <p:grpSpPr>
          <a:xfrm>
            <a:off x="-48521" y="682387"/>
            <a:ext cx="8761127" cy="4114765"/>
            <a:chOff x="-401361" y="378966"/>
            <a:chExt cx="8761127" cy="4114765"/>
          </a:xfrm>
        </p:grpSpPr>
        <p:cxnSp>
          <p:nvCxnSpPr>
            <p:cNvPr id="8" name="Conector angulado 29">
              <a:extLst>
                <a:ext uri="{FF2B5EF4-FFF2-40B4-BE49-F238E27FC236}">
                  <a16:creationId xmlns:a16="http://schemas.microsoft.com/office/drawing/2014/main" id="{A414CFBE-5AEB-4CA5-B96B-59B4997CC421}"/>
                </a:ext>
              </a:extLst>
            </p:cNvPr>
            <p:cNvCxnSpPr/>
            <p:nvPr/>
          </p:nvCxnSpPr>
          <p:spPr>
            <a:xfrm>
              <a:off x="1249853" y="1253371"/>
              <a:ext cx="953083" cy="361191"/>
            </a:xfrm>
            <a:prstGeom prst="bentConnector2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angulado 19">
              <a:extLst>
                <a:ext uri="{FF2B5EF4-FFF2-40B4-BE49-F238E27FC236}">
                  <a16:creationId xmlns:a16="http://schemas.microsoft.com/office/drawing/2014/main" id="{76ACB877-99C8-4087-856B-DDC723A2ECB8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2515097" y="2405499"/>
              <a:ext cx="1488039" cy="1112598"/>
            </a:xfrm>
            <a:prstGeom prst="bentConnector3">
              <a:avLst>
                <a:gd name="adj1" fmla="val 50000"/>
              </a:avLst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76C37089-61F6-4930-9451-1C43A5D75607}"/>
                </a:ext>
              </a:extLst>
            </p:cNvPr>
            <p:cNvSpPr txBox="1"/>
            <p:nvPr/>
          </p:nvSpPr>
          <p:spPr>
            <a:xfrm>
              <a:off x="3110676" y="389275"/>
              <a:ext cx="2764668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10g </a:t>
              </a:r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ehydrated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plant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 material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AE401AE8-0B24-4B67-924D-6C697B16D3DE}"/>
                </a:ext>
              </a:extLst>
            </p:cNvPr>
            <p:cNvSpPr txBox="1"/>
            <p:nvPr/>
          </p:nvSpPr>
          <p:spPr>
            <a:xfrm>
              <a:off x="3059832" y="1685419"/>
              <a:ext cx="2887520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esidue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xtract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AAE518A9-8EDC-4254-A673-94ED8DDBA997}"/>
                </a:ext>
              </a:extLst>
            </p:cNvPr>
            <p:cNvSpPr txBox="1"/>
            <p:nvPr/>
          </p:nvSpPr>
          <p:spPr>
            <a:xfrm>
              <a:off x="2992728" y="3413611"/>
              <a:ext cx="2956745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rude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sz="17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xtract</a:t>
              </a:r>
              <a:r>
                <a:rPr lang="pt-BR" sz="1700" b="1" dirty="0">
                  <a:latin typeface="Arial" panose="020B0604020202020204" pitchFamily="34" charset="0"/>
                  <a:cs typeface="Arial" panose="020B0604020202020204" pitchFamily="34" charset="0"/>
                </a:rPr>
                <a:t> 1.14g</a:t>
              </a:r>
            </a:p>
          </p:txBody>
        </p:sp>
        <p:cxnSp>
          <p:nvCxnSpPr>
            <p:cNvPr id="13" name="Conector de seta reta 8">
              <a:extLst>
                <a:ext uri="{FF2B5EF4-FFF2-40B4-BE49-F238E27FC236}">
                  <a16:creationId xmlns:a16="http://schemas.microsoft.com/office/drawing/2014/main" id="{7298CD88-0B5C-4CD2-A8B0-CFB4C631066D}"/>
                </a:ext>
              </a:extLst>
            </p:cNvPr>
            <p:cNvCxnSpPr/>
            <p:nvPr/>
          </p:nvCxnSpPr>
          <p:spPr>
            <a:xfrm>
              <a:off x="4283968" y="1037347"/>
              <a:ext cx="0" cy="5365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de seta reta 10">
              <a:extLst>
                <a:ext uri="{FF2B5EF4-FFF2-40B4-BE49-F238E27FC236}">
                  <a16:creationId xmlns:a16="http://schemas.microsoft.com/office/drawing/2014/main" id="{EA599EB6-0EBE-43DC-919C-019880942F0C}"/>
                </a:ext>
              </a:extLst>
            </p:cNvPr>
            <p:cNvCxnSpPr/>
            <p:nvPr/>
          </p:nvCxnSpPr>
          <p:spPr>
            <a:xfrm>
              <a:off x="4378078" y="2117467"/>
              <a:ext cx="0" cy="50983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2">
              <a:extLst>
                <a:ext uri="{FF2B5EF4-FFF2-40B4-BE49-F238E27FC236}">
                  <a16:creationId xmlns:a16="http://schemas.microsoft.com/office/drawing/2014/main" id="{414B2180-FF82-4A93-A4B6-42427FAC29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8924" y="378966"/>
              <a:ext cx="1570842" cy="1679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6" name="Conector angulado 40">
              <a:extLst>
                <a:ext uri="{FF2B5EF4-FFF2-40B4-BE49-F238E27FC236}">
                  <a16:creationId xmlns:a16="http://schemas.microsoft.com/office/drawing/2014/main" id="{1AA1922A-2EDA-4E1F-B17B-718F4FDD158B}"/>
                </a:ext>
              </a:extLst>
            </p:cNvPr>
            <p:cNvCxnSpPr/>
            <p:nvPr/>
          </p:nvCxnSpPr>
          <p:spPr>
            <a:xfrm flipV="1">
              <a:off x="5254809" y="4047197"/>
              <a:ext cx="849483" cy="446534"/>
            </a:xfrm>
            <a:prstGeom prst="bentConnector3">
              <a:avLst>
                <a:gd name="adj1" fmla="val 59786"/>
              </a:avLst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753D2D19-3FD4-4DAF-AA2C-3E968DEE345A}"/>
                </a:ext>
              </a:extLst>
            </p:cNvPr>
            <p:cNvSpPr txBox="1"/>
            <p:nvPr/>
          </p:nvSpPr>
          <p:spPr>
            <a:xfrm>
              <a:off x="4412702" y="2189475"/>
              <a:ext cx="16842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700" dirty="0">
                  <a:latin typeface="Arial" panose="020B0604020202020204" pitchFamily="34" charset="0"/>
                  <a:cs typeface="Arial" panose="020B0604020202020204" pitchFamily="34" charset="0"/>
                </a:rPr>
                <a:t>2ª) </a:t>
              </a:r>
              <a:r>
                <a:rPr lang="pt-BR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rying</a:t>
              </a:r>
              <a:endParaRPr lang="pt-B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B317A5B1-C09C-4F67-A93A-9CB50C838ED7}"/>
                </a:ext>
              </a:extLst>
            </p:cNvPr>
            <p:cNvSpPr txBox="1"/>
            <p:nvPr/>
          </p:nvSpPr>
          <p:spPr>
            <a:xfrm>
              <a:off x="4342959" y="1213882"/>
              <a:ext cx="1892425" cy="6309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i="1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pt-BR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Ethyl</a:t>
              </a:r>
              <a:r>
                <a:rPr lang="pt-BR" b="1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acetate</a:t>
              </a:r>
              <a:endParaRPr lang="pt-BR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pt-BR" sz="17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Conector de seta reta 52">
              <a:extLst>
                <a:ext uri="{FF2B5EF4-FFF2-40B4-BE49-F238E27FC236}">
                  <a16:creationId xmlns:a16="http://schemas.microsoft.com/office/drawing/2014/main" id="{AD6D62C3-A8CA-4E35-8C22-77EE54B45305}"/>
                </a:ext>
              </a:extLst>
            </p:cNvPr>
            <p:cNvCxnSpPr>
              <a:cxnSpLocks/>
            </p:cNvCxnSpPr>
            <p:nvPr/>
          </p:nvCxnSpPr>
          <p:spPr>
            <a:xfrm>
              <a:off x="5759455" y="1049356"/>
              <a:ext cx="756194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5F928BDB-8C5E-4286-A52F-7A084237A061}"/>
                </a:ext>
              </a:extLst>
            </p:cNvPr>
            <p:cNvSpPr txBox="1"/>
            <p:nvPr/>
          </p:nvSpPr>
          <p:spPr>
            <a:xfrm>
              <a:off x="-352840" y="3392859"/>
              <a:ext cx="154492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acuum</a:t>
              </a:r>
              <a:r>
                <a:rPr lang="pt-BR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rotary</a:t>
              </a:r>
              <a:r>
                <a:rPr lang="pt-BR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BR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evaporator</a:t>
              </a:r>
              <a:endParaRPr lang="pt-BR" b="1" dirty="0"/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05343271-0DE9-4730-A101-6FB853F1F847}"/>
                </a:ext>
              </a:extLst>
            </p:cNvPr>
            <p:cNvSpPr txBox="1"/>
            <p:nvPr/>
          </p:nvSpPr>
          <p:spPr>
            <a:xfrm>
              <a:off x="-401361" y="1747295"/>
              <a:ext cx="178022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G. </a:t>
              </a:r>
              <a:r>
                <a:rPr lang="pt-BR" sz="16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Mangostana</a:t>
              </a:r>
              <a:endParaRPr lang="pt-BR" sz="16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pt-BR" sz="16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pt-BR" sz="1600" b="1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mangosteen</a:t>
              </a:r>
              <a:r>
                <a:rPr lang="pt-BR" sz="16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pt-BR" sz="1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22" name="Picture 6" descr="Flash Purification Systems">
            <a:extLst>
              <a:ext uri="{FF2B5EF4-FFF2-40B4-BE49-F238E27FC236}">
                <a16:creationId xmlns:a16="http://schemas.microsoft.com/office/drawing/2014/main" id="{6DC1116C-DF18-419A-916F-689F6FBC3E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5675" y="3057287"/>
            <a:ext cx="1570842" cy="1827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aixaDeTexto 22">
            <a:extLst>
              <a:ext uri="{FF2B5EF4-FFF2-40B4-BE49-F238E27FC236}">
                <a16:creationId xmlns:a16="http://schemas.microsoft.com/office/drawing/2014/main" id="{97A83149-48DE-4902-8AF3-2C98683E929D}"/>
              </a:ext>
            </a:extLst>
          </p:cNvPr>
          <p:cNvSpPr txBox="1"/>
          <p:nvPr/>
        </p:nvSpPr>
        <p:spPr>
          <a:xfrm>
            <a:off x="6941924" y="4885021"/>
            <a:ext cx="211815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Flash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hromatography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System</a:t>
            </a:r>
          </a:p>
        </p:txBody>
      </p:sp>
      <p:pic>
        <p:nvPicPr>
          <p:cNvPr id="24" name="Picture 8" descr="China Geralmente utilizado óxido de ferro em pó amarelo (Pigmento IY-311) –  Compre O óxido de ferro Amarelo em pt.made-in-china.com">
            <a:extLst>
              <a:ext uri="{FF2B5EF4-FFF2-40B4-BE49-F238E27FC236}">
                <a16:creationId xmlns:a16="http://schemas.microsoft.com/office/drawing/2014/main" id="{DC7C0847-3FE5-4684-BF59-4813E0355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6334" y="5153595"/>
            <a:ext cx="1143866" cy="79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Caixa de texto 12">
            <a:extLst>
              <a:ext uri="{FF2B5EF4-FFF2-40B4-BE49-F238E27FC236}">
                <a16:creationId xmlns:a16="http://schemas.microsoft.com/office/drawing/2014/main" id="{C0B9DCFE-C703-4F93-977E-ADFA91BE0B82}"/>
              </a:ext>
            </a:extLst>
          </p:cNvPr>
          <p:cNvSpPr txBox="1"/>
          <p:nvPr/>
        </p:nvSpPr>
        <p:spPr>
          <a:xfrm>
            <a:off x="2521621" y="5125468"/>
            <a:ext cx="1898523" cy="43760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pt-BR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in</a:t>
            </a:r>
            <a:r>
              <a:rPr lang="pt-BR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9743E33C-5F8C-49B6-83D7-2D7A974F2BF6}"/>
              </a:ext>
            </a:extLst>
          </p:cNvPr>
          <p:cNvSpPr txBox="1"/>
          <p:nvPr/>
        </p:nvSpPr>
        <p:spPr>
          <a:xfrm>
            <a:off x="1632915" y="5541755"/>
            <a:ext cx="295674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High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purity</a:t>
            </a:r>
            <a:endParaRPr lang="pt-BR" sz="1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4" descr="Resultado de imagem para mangostão">
            <a:extLst>
              <a:ext uri="{FF2B5EF4-FFF2-40B4-BE49-F238E27FC236}">
                <a16:creationId xmlns:a16="http://schemas.microsoft.com/office/drawing/2014/main" id="{F6C370B5-C62E-4FC8-8086-195002AFA6CA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4" y="1020419"/>
            <a:ext cx="1627421" cy="1004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Imagem 31">
            <a:extLst>
              <a:ext uri="{FF2B5EF4-FFF2-40B4-BE49-F238E27FC236}">
                <a16:creationId xmlns:a16="http://schemas.microsoft.com/office/drawing/2014/main" id="{7F4B0792-717D-4BEB-AAE5-6789BB0E9A1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0144" y="2987884"/>
            <a:ext cx="809000" cy="742855"/>
          </a:xfrm>
          <a:prstGeom prst="rect">
            <a:avLst/>
          </a:prstGeom>
        </p:spPr>
      </p:pic>
      <p:sp>
        <p:nvSpPr>
          <p:cNvPr id="34" name="CaixaDeTexto 33">
            <a:extLst>
              <a:ext uri="{FF2B5EF4-FFF2-40B4-BE49-F238E27FC236}">
                <a16:creationId xmlns:a16="http://schemas.microsoft.com/office/drawing/2014/main" id="{804938AD-B591-433B-A483-1770E5EE2EFF}"/>
              </a:ext>
            </a:extLst>
          </p:cNvPr>
          <p:cNvSpPr txBox="1"/>
          <p:nvPr/>
        </p:nvSpPr>
        <p:spPr>
          <a:xfrm>
            <a:off x="1602693" y="920615"/>
            <a:ext cx="1190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Kiln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drying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 45ºC / 36h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2B00552D-1EDA-44F7-B13A-7534AD1D4EAA}"/>
              </a:ext>
            </a:extLst>
          </p:cNvPr>
          <p:cNvSpPr txBox="1"/>
          <p:nvPr/>
        </p:nvSpPr>
        <p:spPr>
          <a:xfrm>
            <a:off x="3345567" y="4507468"/>
            <a:ext cx="2956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Purification</a:t>
            </a: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80F32CD4-7FA3-4788-B44A-1E09C3903BCF}"/>
              </a:ext>
            </a:extLst>
          </p:cNvPr>
          <p:cNvSpPr txBox="1"/>
          <p:nvPr/>
        </p:nvSpPr>
        <p:spPr>
          <a:xfrm>
            <a:off x="4761097" y="4104831"/>
            <a:ext cx="1684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400mg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95D8478E-4672-4A13-93FA-9829BC30D7DE}"/>
              </a:ext>
            </a:extLst>
          </p:cNvPr>
          <p:cNvSpPr txBox="1"/>
          <p:nvPr/>
        </p:nvSpPr>
        <p:spPr>
          <a:xfrm>
            <a:off x="1793602" y="2567637"/>
            <a:ext cx="17802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Pericarp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residue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ítulo 1">
            <a:extLst>
              <a:ext uri="{FF2B5EF4-FFF2-40B4-BE49-F238E27FC236}">
                <a16:creationId xmlns:a16="http://schemas.microsoft.com/office/drawing/2014/main" id="{D96F341B-5D3B-4764-A16B-6051CFFF9C52}"/>
              </a:ext>
            </a:extLst>
          </p:cNvPr>
          <p:cNvSpPr txBox="1">
            <a:spLocks/>
          </p:cNvSpPr>
          <p:nvPr/>
        </p:nvSpPr>
        <p:spPr>
          <a:xfrm>
            <a:off x="-216062" y="211846"/>
            <a:ext cx="5410200" cy="65732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ct val="50000"/>
              </a:spcBef>
            </a:pPr>
            <a:r>
              <a:rPr lang="en-US" altLang="pt-BR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lation of natural product</a:t>
            </a:r>
            <a:endParaRPr lang="pt-BR" altLang="pt-BR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3" name="Conector angulado 40">
            <a:extLst>
              <a:ext uri="{FF2B5EF4-FFF2-40B4-BE49-F238E27FC236}">
                <a16:creationId xmlns:a16="http://schemas.microsoft.com/office/drawing/2014/main" id="{EC2A61BD-7FEF-4C6F-8E73-4C6D83F6317B}"/>
              </a:ext>
            </a:extLst>
          </p:cNvPr>
          <p:cNvCxnSpPr>
            <a:cxnSpLocks/>
          </p:cNvCxnSpPr>
          <p:nvPr/>
        </p:nvCxnSpPr>
        <p:spPr>
          <a:xfrm flipV="1">
            <a:off x="3021710" y="972496"/>
            <a:ext cx="686194" cy="1160360"/>
          </a:xfrm>
          <a:prstGeom prst="bentConnector3">
            <a:avLst>
              <a:gd name="adj1" fmla="val 33635"/>
            </a:avLst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10">
            <a:extLst>
              <a:ext uri="{FF2B5EF4-FFF2-40B4-BE49-F238E27FC236}">
                <a16:creationId xmlns:a16="http://schemas.microsoft.com/office/drawing/2014/main" id="{FB2C86D9-DC35-427D-973A-E0893EB34451}"/>
              </a:ext>
            </a:extLst>
          </p:cNvPr>
          <p:cNvCxnSpPr/>
          <p:nvPr/>
        </p:nvCxnSpPr>
        <p:spPr>
          <a:xfrm>
            <a:off x="4716016" y="4140465"/>
            <a:ext cx="0" cy="3830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de seta reta 10">
            <a:extLst>
              <a:ext uri="{FF2B5EF4-FFF2-40B4-BE49-F238E27FC236}">
                <a16:creationId xmlns:a16="http://schemas.microsoft.com/office/drawing/2014/main" id="{57602AF4-49A1-4B21-A66F-C8FAC4EBF4F2}"/>
              </a:ext>
            </a:extLst>
          </p:cNvPr>
          <p:cNvCxnSpPr/>
          <p:nvPr/>
        </p:nvCxnSpPr>
        <p:spPr>
          <a:xfrm>
            <a:off x="4724400" y="4876800"/>
            <a:ext cx="0" cy="21621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8431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70B8F4F0-176D-45D2-9B3A-45CA53C6CFC9}"/>
              </a:ext>
            </a:extLst>
          </p:cNvPr>
          <p:cNvSpPr txBox="1">
            <a:spLocks/>
          </p:cNvSpPr>
          <p:nvPr/>
        </p:nvSpPr>
        <p:spPr>
          <a:xfrm>
            <a:off x="97759" y="216354"/>
            <a:ext cx="7467600" cy="53499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pt-BR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ular Planning</a:t>
            </a:r>
            <a:endParaRPr lang="pt-BR" altLang="pt-BR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F8481EB-07DC-4CEB-9C7A-1B60D1251B29}"/>
              </a:ext>
            </a:extLst>
          </p:cNvPr>
          <p:cNvSpPr txBox="1"/>
          <p:nvPr/>
        </p:nvSpPr>
        <p:spPr>
          <a:xfrm>
            <a:off x="97759" y="762000"/>
            <a:ext cx="770485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olecular hybridization as structural planning tool</a:t>
            </a:r>
            <a:endParaRPr lang="pt-B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E0C8D29-831B-4C44-98C4-9209AC07D77F}"/>
              </a:ext>
            </a:extLst>
          </p:cNvPr>
          <p:cNvSpPr/>
          <p:nvPr/>
        </p:nvSpPr>
        <p:spPr>
          <a:xfrm>
            <a:off x="119514" y="1219200"/>
            <a:ext cx="6814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xploring synthetic and reactional versatility of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ea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in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2DC928D4-FD8B-412E-B6DF-FAD221BFD0B5}"/>
              </a:ext>
            </a:extLst>
          </p:cNvPr>
          <p:cNvSpPr/>
          <p:nvPr/>
        </p:nvSpPr>
        <p:spPr>
          <a:xfrm>
            <a:off x="198905" y="2713408"/>
            <a:ext cx="46214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odification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rategy</a:t>
            </a:r>
            <a:endParaRPr lang="pt-B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31C08C5A-AED4-454D-91F2-69C1CFB6AFC8}"/>
              </a:ext>
            </a:extLst>
          </p:cNvPr>
          <p:cNvSpPr/>
          <p:nvPr/>
        </p:nvSpPr>
        <p:spPr>
          <a:xfrm>
            <a:off x="5029200" y="2817994"/>
            <a:ext cx="38201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anges i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hysic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-chemical properties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onformational changes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Chemical stability</a:t>
            </a: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teraction with multiple targets</a:t>
            </a: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700213BC-5CA2-4F5D-BF7B-ED7CC9710F19}"/>
              </a:ext>
            </a:extLst>
          </p:cNvPr>
          <p:cNvSpPr/>
          <p:nvPr/>
        </p:nvSpPr>
        <p:spPr>
          <a:xfrm>
            <a:off x="5291769" y="1981200"/>
            <a:ext cx="3046027" cy="400110"/>
          </a:xfrm>
          <a:prstGeom prst="rect">
            <a:avLst/>
          </a:prstGeom>
          <a:solidFill>
            <a:srgbClr val="00CC99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ybridization</a:t>
            </a:r>
            <a:endParaRPr lang="pt-BR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id="{A086FB04-28B8-41D8-BE37-7D30961794FD}"/>
              </a:ext>
            </a:extLst>
          </p:cNvPr>
          <p:cNvSpPr/>
          <p:nvPr/>
        </p:nvSpPr>
        <p:spPr>
          <a:xfrm>
            <a:off x="6706581" y="2492143"/>
            <a:ext cx="216403" cy="330669"/>
          </a:xfrm>
          <a:prstGeom prst="down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Chave Esquerda 19">
            <a:extLst>
              <a:ext uri="{FF2B5EF4-FFF2-40B4-BE49-F238E27FC236}">
                <a16:creationId xmlns:a16="http://schemas.microsoft.com/office/drawing/2014/main" id="{4373AC87-CFC4-4D41-A476-117AEB4AF3A2}"/>
              </a:ext>
            </a:extLst>
          </p:cNvPr>
          <p:cNvSpPr/>
          <p:nvPr/>
        </p:nvSpPr>
        <p:spPr>
          <a:xfrm>
            <a:off x="4604457" y="1981200"/>
            <a:ext cx="252585" cy="195667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B93EAAA6-815A-4811-8B05-1771A1806558}"/>
              </a:ext>
            </a:extLst>
          </p:cNvPr>
          <p:cNvSpPr txBox="1"/>
          <p:nvPr/>
        </p:nvSpPr>
        <p:spPr>
          <a:xfrm>
            <a:off x="47675" y="2138995"/>
            <a:ext cx="45817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earch for new therapeutic alternatives</a:t>
            </a: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71F58DEF-604E-4215-B8B2-F1AA04CE2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90774"/>
              </p:ext>
            </p:extLst>
          </p:nvPr>
        </p:nvGraphicFramePr>
        <p:xfrm>
          <a:off x="97759" y="3429000"/>
          <a:ext cx="4007474" cy="208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MarvinOLE" r:id="rId4" imgW="2857680" imgH="1486080" progId="MarvinOLE.Document">
                  <p:embed/>
                </p:oleObj>
              </mc:Choice>
              <mc:Fallback>
                <p:oleObj name="MarvinOLE" r:id="rId4" imgW="2857680" imgH="1486080" progId="MarvinOLE.Document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4CEA9951-7AC9-46CB-ABF8-1C1B4254A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759" y="3429000"/>
                        <a:ext cx="4007474" cy="208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ixa de texto 12">
            <a:extLst>
              <a:ext uri="{FF2B5EF4-FFF2-40B4-BE49-F238E27FC236}">
                <a16:creationId xmlns:a16="http://schemas.microsoft.com/office/drawing/2014/main" id="{32E23F24-2DCF-49C1-9DC1-42EDAB3F6AD4}"/>
              </a:ext>
            </a:extLst>
          </p:cNvPr>
          <p:cNvSpPr txBox="1"/>
          <p:nvPr/>
        </p:nvSpPr>
        <p:spPr>
          <a:xfrm>
            <a:off x="395536" y="5562600"/>
            <a:ext cx="3024336" cy="42589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6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lecule</a:t>
            </a:r>
            <a:r>
              <a:rPr lang="pt-BR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lang="pt-BR" sz="16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l-GR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pt-BR" sz="1600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tin</a:t>
            </a:r>
            <a:r>
              <a:rPr lang="pt-BR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aixa de texto 12">
            <a:extLst>
              <a:ext uri="{FF2B5EF4-FFF2-40B4-BE49-F238E27FC236}">
                <a16:creationId xmlns:a16="http://schemas.microsoft.com/office/drawing/2014/main" id="{4C008C79-EB22-43A4-9DF2-139A3B97AA35}"/>
              </a:ext>
            </a:extLst>
          </p:cNvPr>
          <p:cNvSpPr txBox="1"/>
          <p:nvPr/>
        </p:nvSpPr>
        <p:spPr>
          <a:xfrm>
            <a:off x="4211960" y="4945242"/>
            <a:ext cx="1627308" cy="283958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6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lecule</a:t>
            </a:r>
            <a:r>
              <a:rPr lang="pt-BR" sz="16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</a:t>
            </a:r>
            <a:endParaRPr lang="pt-BR" sz="1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0" name="Seta: para Baixo 29">
            <a:extLst>
              <a:ext uri="{FF2B5EF4-FFF2-40B4-BE49-F238E27FC236}">
                <a16:creationId xmlns:a16="http://schemas.microsoft.com/office/drawing/2014/main" id="{96B4F42B-AFB9-4AE0-AE6F-70B6AB851891}"/>
              </a:ext>
            </a:extLst>
          </p:cNvPr>
          <p:cNvSpPr/>
          <p:nvPr/>
        </p:nvSpPr>
        <p:spPr>
          <a:xfrm rot="16200000">
            <a:off x="6307985" y="4426551"/>
            <a:ext cx="401385" cy="1455236"/>
          </a:xfrm>
          <a:prstGeom prst="downArrow">
            <a:avLst/>
          </a:prstGeom>
          <a:solidFill>
            <a:schemeClr val="tx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 de texto 12">
            <a:extLst>
              <a:ext uri="{FF2B5EF4-FFF2-40B4-BE49-F238E27FC236}">
                <a16:creationId xmlns:a16="http://schemas.microsoft.com/office/drawing/2014/main" id="{A084A5F4-4FC5-4321-8068-86E4D349F5A0}"/>
              </a:ext>
            </a:extLst>
          </p:cNvPr>
          <p:cNvSpPr txBox="1"/>
          <p:nvPr/>
        </p:nvSpPr>
        <p:spPr>
          <a:xfrm>
            <a:off x="3965121" y="4941168"/>
            <a:ext cx="606879" cy="42589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</a:t>
            </a:r>
            <a:endParaRPr lang="pt-BR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pt-BR" sz="16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A26A7F19-819D-411A-B3E7-1C678FB1377C}"/>
              </a:ext>
            </a:extLst>
          </p:cNvPr>
          <p:cNvSpPr txBox="1"/>
          <p:nvPr/>
        </p:nvSpPr>
        <p:spPr>
          <a:xfrm>
            <a:off x="7042000" y="4797152"/>
            <a:ext cx="22105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ew </a:t>
            </a:r>
            <a:r>
              <a:rPr lang="pt-BR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tentially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ctive</a:t>
            </a:r>
            <a:r>
              <a:rPr lang="pt-BR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ybrid</a:t>
            </a:r>
            <a:endParaRPr lang="pt-BR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80CC2087-8495-4139-BAC4-7A72C059B0D5}"/>
              </a:ext>
            </a:extLst>
          </p:cNvPr>
          <p:cNvSpPr txBox="1"/>
          <p:nvPr/>
        </p:nvSpPr>
        <p:spPr>
          <a:xfrm>
            <a:off x="5547974" y="4428401"/>
            <a:ext cx="161631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Molecular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hybridization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805C378E-49DA-435D-A623-9027FEA7C88C}"/>
              </a:ext>
            </a:extLst>
          </p:cNvPr>
          <p:cNvSpPr txBox="1"/>
          <p:nvPr/>
        </p:nvSpPr>
        <p:spPr>
          <a:xfrm>
            <a:off x="4175166" y="5358794"/>
            <a:ext cx="17696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ntrinsic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characteristics</a:t>
            </a:r>
            <a:endParaRPr lang="pt-BR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7454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Título 1">
            <a:extLst>
              <a:ext uri="{FF2B5EF4-FFF2-40B4-BE49-F238E27FC236}">
                <a16:creationId xmlns:a16="http://schemas.microsoft.com/office/drawing/2014/main" id="{D156B1B9-4695-4197-9ECE-4D450EB19CE0}"/>
              </a:ext>
            </a:extLst>
          </p:cNvPr>
          <p:cNvSpPr txBox="1">
            <a:spLocks/>
          </p:cNvSpPr>
          <p:nvPr/>
        </p:nvSpPr>
        <p:spPr>
          <a:xfrm>
            <a:off x="253831" y="105569"/>
            <a:ext cx="3860969" cy="580231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b="0" kern="1200" cap="sm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pt-BR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hybrid Synthesis</a:t>
            </a:r>
            <a:endParaRPr lang="pt-BR" altLang="pt-BR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632F8F9-2FB8-459C-BD38-5EE8F00E00AB}"/>
              </a:ext>
            </a:extLst>
          </p:cNvPr>
          <p:cNvSpPr txBox="1"/>
          <p:nvPr/>
        </p:nvSpPr>
        <p:spPr>
          <a:xfrm>
            <a:off x="96888" y="410044"/>
            <a:ext cx="6480720" cy="351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§"/>
            </a:pPr>
            <a:r>
              <a:rPr lang="pt-BR" sz="1700" b="1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fa</a:t>
            </a:r>
            <a:r>
              <a:rPr lang="pt-BR" sz="17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pt-BR" sz="17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gos</a:t>
            </a:r>
            <a:r>
              <a:rPr lang="pt-BR" sz="16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n</a:t>
            </a:r>
            <a:r>
              <a:rPr lang="pt-BR" sz="17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700" b="1" i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pt-BR" sz="17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</a:t>
            </a:r>
            <a:r>
              <a:rPr lang="pt-BR" sz="17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lkylation</a:t>
            </a:r>
            <a:r>
              <a:rPr lang="pt-BR" sz="17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action</a:t>
            </a:r>
            <a:endParaRPr lang="pt-BR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E3048C73-D3DF-4471-891A-8F44BB8135FD}"/>
              </a:ext>
            </a:extLst>
          </p:cNvPr>
          <p:cNvSpPr txBox="1"/>
          <p:nvPr/>
        </p:nvSpPr>
        <p:spPr>
          <a:xfrm>
            <a:off x="126867" y="3532257"/>
            <a:ext cx="4856812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azides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pt-BR" sz="1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700" b="1" dirty="0" err="1">
                <a:latin typeface="Arial" panose="020B0604020202020204" pitchFamily="34" charset="0"/>
                <a:cs typeface="Arial" panose="020B0604020202020204" pitchFamily="34" charset="0"/>
              </a:rPr>
              <a:t>nitroimidazoles</a:t>
            </a:r>
            <a:endParaRPr lang="pt-BR" sz="1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9D3FDE57-C8B5-48D2-9D25-22D6FA0C3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43708"/>
              </p:ext>
            </p:extLst>
          </p:nvPr>
        </p:nvGraphicFramePr>
        <p:xfrm>
          <a:off x="126867" y="3886200"/>
          <a:ext cx="88582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4" imgW="8858520" imgH="1866960" progId="ChemDraw.Document.6.0">
                  <p:embed/>
                </p:oleObj>
              </mc:Choice>
              <mc:Fallback>
                <p:oleObj name="CS ChemDraw Drawing" r:id="rId4" imgW="8858520" imgH="1866960" progId="ChemDraw.Document.6.0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50D96C42-7ADE-4FF6-B67D-33448C4D5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867" y="3886200"/>
                        <a:ext cx="88582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ixaDeTexto 15">
            <a:extLst>
              <a:ext uri="{FF2B5EF4-FFF2-40B4-BE49-F238E27FC236}">
                <a16:creationId xmlns:a16="http://schemas.microsoft.com/office/drawing/2014/main" id="{5E4F1681-DF64-41DC-8F22-941184887DC1}"/>
              </a:ext>
            </a:extLst>
          </p:cNvPr>
          <p:cNvSpPr txBox="1"/>
          <p:nvPr/>
        </p:nvSpPr>
        <p:spPr>
          <a:xfrm>
            <a:off x="253831" y="2819400"/>
            <a:ext cx="8712968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e</a:t>
            </a:r>
            <a:r>
              <a:rPr lang="pt-BR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pt-BR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pargyl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romide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0%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0.814 mmol, 2.2 eq.), 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hydrous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MF (</a:t>
            </a:r>
            <a:r>
              <a:rPr lang="pt-BR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1.7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mol), </a:t>
            </a:r>
            <a:r>
              <a:rPr lang="pt-BR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hydrous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t-BR" sz="16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0.814 mmol)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60 </a:t>
            </a:r>
            <a:r>
              <a:rPr lang="pt-BR" sz="1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pt-BR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2h, 74%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B16D76EA-13C6-44E7-B13B-45168960D9F9}"/>
              </a:ext>
            </a:extLst>
          </p:cNvPr>
          <p:cNvSpPr txBox="1"/>
          <p:nvPr/>
        </p:nvSpPr>
        <p:spPr>
          <a:xfrm>
            <a:off x="2469995" y="5715000"/>
            <a:ext cx="5624398" cy="342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6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eme</a:t>
            </a:r>
            <a:r>
              <a:rPr lang="pt-BR" sz="16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pt-BR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s of </a:t>
            </a:r>
            <a:r>
              <a:rPr lang="en-US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zides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rom nitroimidazoles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B117E7B-4329-404B-A5F8-CEB0219A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27807"/>
              </p:ext>
            </p:extLst>
          </p:nvPr>
        </p:nvGraphicFramePr>
        <p:xfrm>
          <a:off x="1295400" y="774677"/>
          <a:ext cx="6480720" cy="201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6" imgW="6258240" imgH="1949400" progId="ChemDraw.Document.6.0">
                  <p:embed/>
                </p:oleObj>
              </mc:Choice>
              <mc:Fallback>
                <p:oleObj name="CS ChemDraw Drawing" r:id="rId6" imgW="6258240" imgH="1949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774677"/>
                        <a:ext cx="6480720" cy="2018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35275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722</Words>
  <Application>Microsoft Office PowerPoint</Application>
  <PresentationFormat>Apresentação na tela (4:3)</PresentationFormat>
  <Paragraphs>111</Paragraphs>
  <Slides>12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Office Theme</vt:lpstr>
      <vt:lpstr>Custom Design</vt:lpstr>
      <vt:lpstr>MarvinOL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douglas alcântara</cp:lastModifiedBy>
  <cp:revision>102</cp:revision>
  <dcterms:created xsi:type="dcterms:W3CDTF">2015-04-04T09:45:50Z</dcterms:created>
  <dcterms:modified xsi:type="dcterms:W3CDTF">2020-11-04T13:58:40Z</dcterms:modified>
</cp:coreProperties>
</file>